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0"/>
  </p:handoutMasterIdLst>
  <p:sldIdLst>
    <p:sldId id="367" r:id="rId2"/>
    <p:sldId id="368" r:id="rId3"/>
    <p:sldId id="369" r:id="rId4"/>
    <p:sldId id="370" r:id="rId5"/>
    <p:sldId id="371" r:id="rId6"/>
    <p:sldId id="372" r:id="rId7"/>
    <p:sldId id="373" r:id="rId8"/>
    <p:sldId id="374" r:id="rId9"/>
  </p:sldIdLst>
  <p:sldSz cx="12192000" cy="6858000"/>
  <p:notesSz cx="6805613" cy="99393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03F30D8-2D7C-4ED3-8E01-8FF96EEA1375}">
          <p14:sldIdLst>
            <p14:sldId id="367"/>
            <p14:sldId id="368"/>
            <p14:sldId id="369"/>
            <p14:sldId id="370"/>
            <p14:sldId id="371"/>
            <p14:sldId id="372"/>
            <p14:sldId id="373"/>
            <p14:sldId id="374"/>
          </p14:sldIdLst>
        </p14:section>
        <p14:section name="Untitled Section" id="{124E996E-E821-41BE-93A9-633633A9A658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6" d="100"/>
          <a:sy n="86" d="100"/>
        </p:scale>
        <p:origin x="514" y="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6/11/relationships/changesInfo" Target="changesInfos/changesInfo1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am West" userId="2bcae475b8982c8d" providerId="LiveId" clId="{264FA61C-9382-4739-8869-9DBFEC2A0805}"/>
    <pc:docChg chg="custSel modSld">
      <pc:chgData name="Sam West" userId="2bcae475b8982c8d" providerId="LiveId" clId="{264FA61C-9382-4739-8869-9DBFEC2A0805}" dt="2021-11-10T16:02:50.703" v="172" actId="14100"/>
      <pc:docMkLst>
        <pc:docMk/>
      </pc:docMkLst>
      <pc:sldChg chg="modSp mod">
        <pc:chgData name="Sam West" userId="2bcae475b8982c8d" providerId="LiveId" clId="{264FA61C-9382-4739-8869-9DBFEC2A0805}" dt="2021-10-19T12:49:50.162" v="32" actId="20577"/>
        <pc:sldMkLst>
          <pc:docMk/>
          <pc:sldMk cId="155980770" sldId="368"/>
        </pc:sldMkLst>
        <pc:spChg chg="mod">
          <ac:chgData name="Sam West" userId="2bcae475b8982c8d" providerId="LiveId" clId="{264FA61C-9382-4739-8869-9DBFEC2A0805}" dt="2021-10-19T12:49:50.162" v="32" actId="20577"/>
          <ac:spMkLst>
            <pc:docMk/>
            <pc:sldMk cId="155980770" sldId="368"/>
            <ac:spMk id="4" creationId="{00000000-0000-0000-0000-000000000000}"/>
          </ac:spMkLst>
        </pc:spChg>
        <pc:spChg chg="mod">
          <ac:chgData name="Sam West" userId="2bcae475b8982c8d" providerId="LiveId" clId="{264FA61C-9382-4739-8869-9DBFEC2A0805}" dt="2021-10-19T12:49:42.942" v="24" actId="20577"/>
          <ac:spMkLst>
            <pc:docMk/>
            <pc:sldMk cId="155980770" sldId="368"/>
            <ac:spMk id="7" creationId="{00000000-0000-0000-0000-000000000000}"/>
          </ac:spMkLst>
        </pc:spChg>
      </pc:sldChg>
      <pc:sldChg chg="addSp delSp modSp mod">
        <pc:chgData name="Sam West" userId="2bcae475b8982c8d" providerId="LiveId" clId="{264FA61C-9382-4739-8869-9DBFEC2A0805}" dt="2021-11-10T16:02:50.703" v="172" actId="14100"/>
        <pc:sldMkLst>
          <pc:docMk/>
          <pc:sldMk cId="1654140076" sldId="371"/>
        </pc:sldMkLst>
        <pc:spChg chg="add mod">
          <ac:chgData name="Sam West" userId="2bcae475b8982c8d" providerId="LiveId" clId="{264FA61C-9382-4739-8869-9DBFEC2A0805}" dt="2021-11-10T16:02:50.703" v="172" actId="14100"/>
          <ac:spMkLst>
            <pc:docMk/>
            <pc:sldMk cId="1654140076" sldId="371"/>
            <ac:spMk id="12" creationId="{00000000-0000-0000-0000-000000000000}"/>
          </ac:spMkLst>
        </pc:spChg>
        <pc:spChg chg="add mod">
          <ac:chgData name="Sam West" userId="2bcae475b8982c8d" providerId="LiveId" clId="{264FA61C-9382-4739-8869-9DBFEC2A0805}" dt="2021-11-10T16:01:57.407" v="155" actId="20577"/>
          <ac:spMkLst>
            <pc:docMk/>
            <pc:sldMk cId="1654140076" sldId="371"/>
            <ac:spMk id="20" creationId="{00000000-0000-0000-0000-000000000000}"/>
          </ac:spMkLst>
        </pc:spChg>
        <pc:graphicFrameChg chg="del mod replId">
          <ac:chgData name="Sam West" userId="2bcae475b8982c8d" providerId="LiveId" clId="{264FA61C-9382-4739-8869-9DBFEC2A0805}" dt="2021-11-10T15:41:11.217" v="36"/>
          <ac:graphicFrameMkLst>
            <pc:docMk/>
            <pc:sldMk cId="1654140076" sldId="371"/>
            <ac:graphicFrameMk id="2" creationId="{00000000-0000-0000-0000-000000000000}"/>
          </ac:graphicFrameMkLst>
        </pc:graphicFrameChg>
        <pc:graphicFrameChg chg="del mod replId">
          <ac:chgData name="Sam West" userId="2bcae475b8982c8d" providerId="LiveId" clId="{264FA61C-9382-4739-8869-9DBFEC2A0805}" dt="2021-11-10T16:01:48.320" v="137"/>
          <ac:graphicFrameMkLst>
            <pc:docMk/>
            <pc:sldMk cId="1654140076" sldId="371"/>
            <ac:graphicFrameMk id="14" creationId="{00000000-0000-0000-0000-000000000000}"/>
          </ac:graphicFrameMkLst>
        </pc:graphicFrameChg>
        <pc:graphicFrameChg chg="mod">
          <ac:chgData name="Sam West" userId="2bcae475b8982c8d" providerId="LiveId" clId="{264FA61C-9382-4739-8869-9DBFEC2A0805}" dt="2021-10-28T13:02:03.255" v="34" actId="1076"/>
          <ac:graphicFrameMkLst>
            <pc:docMk/>
            <pc:sldMk cId="1654140076" sldId="371"/>
            <ac:graphicFrameMk id="44" creationId="{00000000-0000-0000-0000-000000000000}"/>
          </ac:graphicFrameMkLst>
        </pc:graphicFrameChg>
        <pc:cxnChg chg="mod">
          <ac:chgData name="Sam West" userId="2bcae475b8982c8d" providerId="LiveId" clId="{264FA61C-9382-4739-8869-9DBFEC2A0805}" dt="2021-10-25T11:01:51.300" v="33" actId="1076"/>
          <ac:cxnSpMkLst>
            <pc:docMk/>
            <pc:sldMk cId="1654140076" sldId="371"/>
            <ac:cxnSpMk id="10" creationId="{00000000-0000-0000-0000-000000000000}"/>
          </ac:cxnSpMkLst>
        </pc:cxnChg>
      </pc:sldChg>
    </pc:docChg>
  </pc:docChgLst>
  <pc:docChgLst>
    <pc:chgData name="Sam West" userId="2bcae475b8982c8d" providerId="LiveId" clId="{0FD359BE-E525-457C-8CFB-182BC7567972}"/>
    <pc:docChg chg="modSld">
      <pc:chgData name="Sam West" userId="2bcae475b8982c8d" providerId="LiveId" clId="{0FD359BE-E525-457C-8CFB-182BC7567972}" dt="2022-03-22T14:26:39.502" v="1" actId="1076"/>
      <pc:docMkLst>
        <pc:docMk/>
      </pc:docMkLst>
      <pc:sldChg chg="modSp mod">
        <pc:chgData name="Sam West" userId="2bcae475b8982c8d" providerId="LiveId" clId="{0FD359BE-E525-457C-8CFB-182BC7567972}" dt="2022-03-22T14:26:39.502" v="1" actId="1076"/>
        <pc:sldMkLst>
          <pc:docMk/>
          <pc:sldMk cId="1366748543" sldId="374"/>
        </pc:sldMkLst>
        <pc:graphicFrameChg chg="mod">
          <ac:chgData name="Sam West" userId="2bcae475b8982c8d" providerId="LiveId" clId="{0FD359BE-E525-457C-8CFB-182BC7567972}" dt="2022-03-22T14:26:39.502" v="1" actId="1076"/>
          <ac:graphicFrameMkLst>
            <pc:docMk/>
            <pc:sldMk cId="1366748543" sldId="374"/>
            <ac:graphicFrameMk id="10" creationId="{00000000-0000-0000-0000-000000000000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9575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4450" y="0"/>
            <a:ext cx="2949575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7023EA-32BE-486A-91EB-B2B61FC1790D}" type="datetimeFigureOut">
              <a:rPr lang="zh-CN" altLang="en-US" smtClean="0"/>
              <a:t>2022/3/2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0863"/>
            <a:ext cx="2949575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4450" y="9440863"/>
            <a:ext cx="2949575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F6CAAE-F164-4164-936C-8ABEE86CF2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81183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4B65C-EFEC-43BB-A288-C4D6B737A5AC}" type="datetimeFigureOut">
              <a:rPr lang="en-SG" smtClean="0"/>
              <a:t>22/3/2022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50EF09-43CF-4BB5-99D8-F6B4FFC4D390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1721874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4B65C-EFEC-43BB-A288-C4D6B737A5AC}" type="datetimeFigureOut">
              <a:rPr lang="en-SG" smtClean="0"/>
              <a:t>22/3/2022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50EF09-43CF-4BB5-99D8-F6B4FFC4D390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9637633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4B65C-EFEC-43BB-A288-C4D6B737A5AC}" type="datetimeFigureOut">
              <a:rPr lang="en-SG" smtClean="0"/>
              <a:t>22/3/2022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50EF09-43CF-4BB5-99D8-F6B4FFC4D390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254056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4B65C-EFEC-43BB-A288-C4D6B737A5AC}" type="datetimeFigureOut">
              <a:rPr lang="en-SG" smtClean="0"/>
              <a:t>22/3/2022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50EF09-43CF-4BB5-99D8-F6B4FFC4D390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1414383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4B65C-EFEC-43BB-A288-C4D6B737A5AC}" type="datetimeFigureOut">
              <a:rPr lang="en-SG" smtClean="0"/>
              <a:t>22/3/2022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50EF09-43CF-4BB5-99D8-F6B4FFC4D390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4462098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4B65C-EFEC-43BB-A288-C4D6B737A5AC}" type="datetimeFigureOut">
              <a:rPr lang="en-SG" smtClean="0"/>
              <a:t>22/3/2022</a:t>
            </a:fld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50EF09-43CF-4BB5-99D8-F6B4FFC4D390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897513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4B65C-EFEC-43BB-A288-C4D6B737A5AC}" type="datetimeFigureOut">
              <a:rPr lang="en-SG" smtClean="0"/>
              <a:t>22/3/2022</a:t>
            </a:fld>
            <a:endParaRPr lang="en-S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50EF09-43CF-4BB5-99D8-F6B4FFC4D390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2540254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4B65C-EFEC-43BB-A288-C4D6B737A5AC}" type="datetimeFigureOut">
              <a:rPr lang="en-SG" smtClean="0"/>
              <a:t>22/3/2022</a:t>
            </a:fld>
            <a:endParaRPr lang="en-S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50EF09-43CF-4BB5-99D8-F6B4FFC4D390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0768024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4B65C-EFEC-43BB-A288-C4D6B737A5AC}" type="datetimeFigureOut">
              <a:rPr lang="en-SG" smtClean="0"/>
              <a:t>22/3/2022</a:t>
            </a:fld>
            <a:endParaRPr lang="en-S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50EF09-43CF-4BB5-99D8-F6B4FFC4D390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4056186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4B65C-EFEC-43BB-A288-C4D6B737A5AC}" type="datetimeFigureOut">
              <a:rPr lang="en-SG" smtClean="0"/>
              <a:t>22/3/2022</a:t>
            </a:fld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50EF09-43CF-4BB5-99D8-F6B4FFC4D390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7276417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S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4B65C-EFEC-43BB-A288-C4D6B737A5AC}" type="datetimeFigureOut">
              <a:rPr lang="en-SG" smtClean="0"/>
              <a:t>22/3/2022</a:t>
            </a:fld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50EF09-43CF-4BB5-99D8-F6B4FFC4D390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762943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F4B65C-EFEC-43BB-A288-C4D6B737A5AC}" type="datetimeFigureOut">
              <a:rPr lang="en-SG" smtClean="0"/>
              <a:t>22/3/2022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50EF09-43CF-4BB5-99D8-F6B4FFC4D390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8195129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7.wmf"/><Relationship Id="rId3" Type="http://schemas.openxmlformats.org/officeDocument/2006/relationships/image" Target="../media/image86.png"/><Relationship Id="rId21" Type="http://schemas.openxmlformats.org/officeDocument/2006/relationships/oleObject" Target="../embeddings/oleObject8.bin"/><Relationship Id="rId7" Type="http://schemas.openxmlformats.org/officeDocument/2006/relationships/image" Target="../media/image2.wmf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6.bin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3.bin"/><Relationship Id="rId5" Type="http://schemas.openxmlformats.org/officeDocument/2006/relationships/image" Target="../media/image2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87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5.wmf"/><Relationship Id="rId22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3" Type="http://schemas.openxmlformats.org/officeDocument/2006/relationships/image" Target="../media/image99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198" y="2311371"/>
            <a:ext cx="11149668" cy="1874735"/>
          </a:xfrm>
        </p:spPr>
        <p:txBody>
          <a:bodyPr/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ure D2D Aided Communication in Fog Computing 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80380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3297573" cy="645952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 Model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5350923" y="75501"/>
            <a:ext cx="1293139" cy="957641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CS)</a:t>
            </a:r>
          </a:p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bsite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8528630" y="4824542"/>
                <a:ext cx="1219352" cy="1013306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TW" sz="2400" b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𝐄𝐃</m:t>
                        </m:r>
                      </m:e>
                      <m:sub>
                        <m:r>
                          <a:rPr lang="en-US" altLang="zh-TW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8630" y="4824542"/>
                <a:ext cx="1219352" cy="1013306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le 5"/>
              <p:cNvSpPr/>
              <p:nvPr/>
            </p:nvSpPr>
            <p:spPr>
              <a:xfrm>
                <a:off x="2241458" y="4879994"/>
                <a:ext cx="1332251" cy="1050727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TW" sz="2800" b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𝐄𝐃</m:t>
                        </m:r>
                      </m:e>
                      <m:sub>
                        <m:r>
                          <a:rPr lang="en-US" altLang="zh-TW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ounded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458" y="4879994"/>
                <a:ext cx="1332251" cy="1050727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ounded Rectangle 6"/>
          <p:cNvSpPr/>
          <p:nvPr/>
        </p:nvSpPr>
        <p:spPr>
          <a:xfrm>
            <a:off x="5421767" y="2600586"/>
            <a:ext cx="1209719" cy="932741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twork access devic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Left-Right Arrow 11"/>
          <p:cNvSpPr/>
          <p:nvPr/>
        </p:nvSpPr>
        <p:spPr>
          <a:xfrm rot="16200000">
            <a:off x="5242905" y="1399807"/>
            <a:ext cx="1567445" cy="834113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ure Channel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Left-Right Arrow 12"/>
          <p:cNvSpPr/>
          <p:nvPr/>
        </p:nvSpPr>
        <p:spPr>
          <a:xfrm rot="19626881">
            <a:off x="2593181" y="3678632"/>
            <a:ext cx="3050483" cy="512204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Left-Right Arrow 13"/>
          <p:cNvSpPr/>
          <p:nvPr/>
        </p:nvSpPr>
        <p:spPr>
          <a:xfrm rot="2194114">
            <a:off x="6368648" y="3689330"/>
            <a:ext cx="2819524" cy="427839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6" name="Straight Connector 15"/>
          <p:cNvCxnSpPr>
            <a:stCxn id="6" idx="3"/>
          </p:cNvCxnSpPr>
          <p:nvPr/>
        </p:nvCxnSpPr>
        <p:spPr>
          <a:xfrm flipV="1">
            <a:off x="3573709" y="5391711"/>
            <a:ext cx="1702966" cy="1364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6707206" y="5331194"/>
            <a:ext cx="1848058" cy="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5280121" y="4879994"/>
            <a:ext cx="1430531" cy="922789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2D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9807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282" y="2219092"/>
            <a:ext cx="11643918" cy="1325563"/>
          </a:xfrm>
        </p:spPr>
        <p:txBody>
          <a:bodyPr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ret-Key based Secure Interaction Between Devices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2840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3297573" cy="645952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ption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5396497" y="90080"/>
            <a:ext cx="1293139" cy="957641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CS)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8528630" y="4824542"/>
                <a:ext cx="1219352" cy="1013306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TW" sz="2400" b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𝐄𝐃</m:t>
                        </m:r>
                      </m:e>
                      <m:sub>
                        <m:r>
                          <a:rPr lang="en-US" altLang="zh-TW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8630" y="4824542"/>
                <a:ext cx="1219352" cy="1013306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le 5"/>
              <p:cNvSpPr/>
              <p:nvPr/>
            </p:nvSpPr>
            <p:spPr>
              <a:xfrm>
                <a:off x="2129892" y="4864999"/>
                <a:ext cx="1332251" cy="1050727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TW" sz="2800" b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𝐄𝐃</m:t>
                        </m:r>
                      </m:e>
                      <m:sub>
                        <m:r>
                          <a:rPr lang="en-US" altLang="zh-TW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ounded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9892" y="4864999"/>
                <a:ext cx="1332251" cy="1050727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ounded Rectangle 6"/>
          <p:cNvSpPr/>
          <p:nvPr/>
        </p:nvSpPr>
        <p:spPr>
          <a:xfrm>
            <a:off x="5421767" y="2600586"/>
            <a:ext cx="1209719" cy="932741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Left-Right Arrow 11"/>
          <p:cNvSpPr/>
          <p:nvPr/>
        </p:nvSpPr>
        <p:spPr>
          <a:xfrm rot="16200000">
            <a:off x="5242905" y="1399807"/>
            <a:ext cx="1567445" cy="834113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ure Channel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Left Brace 2"/>
          <p:cNvSpPr/>
          <p:nvPr/>
        </p:nvSpPr>
        <p:spPr>
          <a:xfrm rot="2256347">
            <a:off x="2638633" y="-79207"/>
            <a:ext cx="1261372" cy="5334195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258029" y="1845156"/>
                <a:ext cx="440505" cy="3041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𝑒𝑐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8029" y="1845156"/>
                <a:ext cx="440505" cy="304186"/>
              </a:xfrm>
              <a:prstGeom prst="rect">
                <a:avLst/>
              </a:prstGeom>
              <a:blipFill>
                <a:blip r:embed="rId4"/>
                <a:stretch>
                  <a:fillRect l="-10959" r="-2740" b="-1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Left Brace 17"/>
          <p:cNvSpPr/>
          <p:nvPr/>
        </p:nvSpPr>
        <p:spPr>
          <a:xfrm rot="8615742">
            <a:off x="8090881" y="-19078"/>
            <a:ext cx="1079696" cy="5077168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9138306" y="1870992"/>
                <a:ext cx="456535" cy="3320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𝑒𝑐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8306" y="1870992"/>
                <a:ext cx="456535" cy="332014"/>
              </a:xfrm>
              <a:prstGeom prst="rect">
                <a:avLst/>
              </a:prstGeom>
              <a:blipFill>
                <a:blip r:embed="rId5"/>
                <a:stretch>
                  <a:fillRect l="-10667" r="-6667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Left-Right Arrow 20"/>
          <p:cNvSpPr/>
          <p:nvPr/>
        </p:nvSpPr>
        <p:spPr>
          <a:xfrm rot="19626881">
            <a:off x="2593181" y="3727458"/>
            <a:ext cx="3050483" cy="512204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ecure Wireless Comm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22" name="Left-Right Arrow 21"/>
          <p:cNvSpPr/>
          <p:nvPr/>
        </p:nvSpPr>
        <p:spPr>
          <a:xfrm rot="2194114">
            <a:off x="6360018" y="3715446"/>
            <a:ext cx="2907193" cy="427839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ecure Wireless Comm</a:t>
            </a:r>
            <a:r>
              <a:rPr lang="en-US" altLang="zh-CN" dirty="0"/>
              <a:t>.</a:t>
            </a:r>
            <a:endParaRPr lang="zh-CN" altLang="en-US" dirty="0"/>
          </a:p>
        </p:txBody>
      </p:sp>
      <p:pic>
        <p:nvPicPr>
          <p:cNvPr id="23" name="Picture 2" descr="http://4.bp.blogspot.com/-pe3CAQTsxoc/VRfDYBUBqRI/AAAAAAAADcw/ENfW0lSuHqk/s1600/37612-Biest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18401">
            <a:off x="4443652" y="3838094"/>
            <a:ext cx="635224" cy="655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Left-Right Arrow 23"/>
          <p:cNvSpPr/>
          <p:nvPr/>
        </p:nvSpPr>
        <p:spPr>
          <a:xfrm>
            <a:off x="3462143" y="5205912"/>
            <a:ext cx="5066487" cy="512204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ecure Wireless Comm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" descr="http://4.bp.blogspot.com/-pe3CAQTsxoc/VRfDYBUBqRI/AAAAAAAADcw/ENfW0lSuHqk/s1600/37612-Biest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52432">
            <a:off x="7501139" y="4166479"/>
            <a:ext cx="635224" cy="655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" descr="http://4.bp.blogspot.com/-pe3CAQTsxoc/VRfDYBUBqRI/AAAAAAAADcw/ENfW0lSuHqk/s1600/37612-Biest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60" y="5648770"/>
            <a:ext cx="635224" cy="655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282601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ounded Rectangle 3"/>
              <p:cNvSpPr/>
              <p:nvPr/>
            </p:nvSpPr>
            <p:spPr>
              <a:xfrm>
                <a:off x="4462360" y="67112"/>
                <a:ext cx="1219352" cy="840659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TW" sz="2000" b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𝐄𝐃</m:t>
                        </m:r>
                      </m:e>
                      <m:sub>
                        <m:r>
                          <a:rPr lang="en-US" altLang="zh-TW" sz="2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ounded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2360" y="67112"/>
                <a:ext cx="1219352" cy="840659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109057" y="67112"/>
                <a:ext cx="1216404" cy="855677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TW" sz="2000" b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𝐄𝐃</m:t>
                        </m:r>
                      </m:e>
                      <m:sub>
                        <m:r>
                          <a:rPr lang="en-US" altLang="zh-TW" sz="2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57" y="67112"/>
                <a:ext cx="1216404" cy="855677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ounded Rectangle 5"/>
          <p:cNvSpPr/>
          <p:nvPr/>
        </p:nvSpPr>
        <p:spPr>
          <a:xfrm>
            <a:off x="7871352" y="67113"/>
            <a:ext cx="1130035" cy="887154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D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0902006" y="124699"/>
            <a:ext cx="1165160" cy="864883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CS)</a:t>
            </a: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Left-Right Arrow 7"/>
          <p:cNvSpPr/>
          <p:nvPr/>
        </p:nvSpPr>
        <p:spPr>
          <a:xfrm>
            <a:off x="9001387" y="344511"/>
            <a:ext cx="1900619" cy="458505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ure Channel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>
            <a:stCxn id="5" idx="2"/>
          </p:cNvCxnSpPr>
          <p:nvPr/>
        </p:nvCxnSpPr>
        <p:spPr>
          <a:xfrm>
            <a:off x="717259" y="922789"/>
            <a:ext cx="19602" cy="5771626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959419" y="1739900"/>
            <a:ext cx="3154120" cy="3560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88830" y="1105204"/>
            <a:ext cx="2051097" cy="896329"/>
          </a:xfrm>
          <a:prstGeom prst="rect">
            <a:avLst/>
          </a:prstGeom>
          <a:solidFill>
            <a:srgbClr val="E4E4E4"/>
          </a:solidFill>
          <a:ln w="9525"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1264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Cambria Math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11"/>
              <p:cNvSpPr txBox="1"/>
              <p:nvPr/>
            </p:nvSpPr>
            <p:spPr>
              <a:xfrm>
                <a:off x="109538" y="1154113"/>
                <a:ext cx="2171424" cy="847725"/>
              </a:xfrm>
              <a:prstGeom prst="rect">
                <a:avLst/>
              </a:prstGeom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Generate</m:t>
                    </m:r>
                    <m:r>
                      <a:rPr lang="en-GB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​</m:t>
                    </m:r>
                    <m:r>
                      <a:rPr lang="en-GB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  <m:r>
                      <a:rPr lang="en-GB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𝑑𝑓</m:t>
                    </m:r>
                    <m:d>
                      <m:dPr>
                        <m:ctrlPr>
                          <a:rPr lang="en-GB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𝑎𝑠𝑠</m:t>
                        </m:r>
                        <m:r>
                          <a:rPr lang="en-GB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𝑎𝑙𝑡</m:t>
                        </m:r>
                      </m:e>
                    </m:d>
                    <m:r>
                      <a:rPr lang="en-GB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Compute</m:t>
                    </m:r>
                    <m:r>
                      <a:rPr lang="en-GB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  <m:r>
                      <a:rPr lang="en-GB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  <m:r>
                      <a:rPr lang="en-GB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⊕</m:t>
                    </m:r>
                    <m:sSub>
                      <m:sSubPr>
                        <m:ctrlP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br>
                  <a:rPr lang="en-GB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𝐼𝐷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GB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  <m:sSub>
                            <m:sSub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GB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sSub>
                            <m:sSub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𝑠𝑒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38" y="1154113"/>
                <a:ext cx="2171424" cy="8477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115668"/>
              </p:ext>
            </p:extLst>
          </p:nvPr>
        </p:nvGraphicFramePr>
        <p:xfrm>
          <a:off x="2290763" y="1366838"/>
          <a:ext cx="252571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440" imgH="419040" progId="Equation.DSMT4">
                  <p:embed/>
                </p:oleObj>
              </mc:Choice>
              <mc:Fallback>
                <p:oleObj name="Equation" r:id="rId6" imgW="2476440" imgH="419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90763" y="1366838"/>
                        <a:ext cx="2525712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5113539" y="907771"/>
            <a:ext cx="79246" cy="5786644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3284958" y="2322687"/>
            <a:ext cx="2009939" cy="907083"/>
          </a:xfrm>
          <a:prstGeom prst="rect">
            <a:avLst/>
          </a:prstGeom>
          <a:solidFill>
            <a:srgbClr val="E4E4E4"/>
          </a:solidFill>
          <a:ln w="9525"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1264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Cambria Math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19"/>
              <p:cNvSpPr txBox="1"/>
              <p:nvPr/>
            </p:nvSpPr>
            <p:spPr>
              <a:xfrm>
                <a:off x="3295650" y="2362200"/>
                <a:ext cx="2008188" cy="901700"/>
              </a:xfrm>
              <a:prstGeom prst="rect">
                <a:avLst/>
              </a:prstGeom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Generate</m:t>
                    </m:r>
                    <m:r>
                      <a:rPr lang="en-GB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:​</m:t>
                    </m:r>
                    <m:r>
                      <a:rPr lang="en-GB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GB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= </a:t>
                </a:r>
                <a:r>
                  <a:rPr lang="en-GB" i="1" dirty="0" err="1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kdf</a:t>
                </a:r>
                <a:r>
                  <a:rPr lang="en-GB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(</a:t>
                </a:r>
                <a:r>
                  <a:rPr lang="en-GB" i="1" dirty="0" err="1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pass,salt</a:t>
                </a:r>
                <a:r>
                  <a:rPr lang="en-GB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)</a:t>
                </a:r>
                <a:br>
                  <a:rPr lang="en-GB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mpute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sSub>
                            <m:sSub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sSub>
                            <m:sSub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⊕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sSub>
                            <m:sSub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</m:sSub>
                    </m:oMath>
                    <m:oMath xmlns:m="http://schemas.openxmlformats.org/officeDocument/2006/math"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𝐼𝐷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GB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  <m:sSub>
                            <m:sSub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GB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sSub>
                            <m:sSub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𝑠𝑒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Object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5650" y="2362200"/>
                <a:ext cx="2008188" cy="901700"/>
              </a:xfrm>
              <a:prstGeom prst="rect">
                <a:avLst/>
              </a:prstGeom>
              <a:blipFill>
                <a:blip r:embed="rId8"/>
                <a:stretch>
                  <a:fillRect t="-40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Arrow Connector 22"/>
          <p:cNvCxnSpPr/>
          <p:nvPr/>
        </p:nvCxnSpPr>
        <p:spPr>
          <a:xfrm flipV="1">
            <a:off x="5309915" y="2758427"/>
            <a:ext cx="3256300" cy="3560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8535083" y="954267"/>
            <a:ext cx="37480" cy="2173967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321273"/>
              </p:ext>
            </p:extLst>
          </p:nvPr>
        </p:nvGraphicFramePr>
        <p:xfrm>
          <a:off x="5464618" y="2385365"/>
          <a:ext cx="28622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06560" imgH="419040" progId="Equation.DSMT4">
                  <p:embed/>
                </p:oleObj>
              </mc:Choice>
              <mc:Fallback>
                <p:oleObj name="Equation" r:id="rId9" imgW="2806560" imgH="4190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64618" y="2385365"/>
                        <a:ext cx="2862262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11510577" y="1000799"/>
            <a:ext cx="67462" cy="4213454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8557728" y="3132532"/>
            <a:ext cx="2997666" cy="649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039620"/>
              </p:ext>
            </p:extLst>
          </p:nvPr>
        </p:nvGraphicFramePr>
        <p:xfrm>
          <a:off x="9137481" y="2744059"/>
          <a:ext cx="19050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66600" imgH="431640" progId="Equation.DSMT4">
                  <p:embed/>
                </p:oleObj>
              </mc:Choice>
              <mc:Fallback>
                <p:oleObj name="Equation" r:id="rId11" imgW="1866600" imgH="43164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37481" y="2744059"/>
                        <a:ext cx="190500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9211112" y="3265177"/>
            <a:ext cx="2907402" cy="3261784"/>
          </a:xfrm>
          <a:prstGeom prst="rect">
            <a:avLst/>
          </a:prstGeom>
          <a:solidFill>
            <a:srgbClr val="E4E4E4"/>
          </a:solidFill>
          <a:ln w="9525"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1264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Cambria Math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296181"/>
              </p:ext>
            </p:extLst>
          </p:nvPr>
        </p:nvGraphicFramePr>
        <p:xfrm>
          <a:off x="9228877" y="3331962"/>
          <a:ext cx="2871872" cy="3194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11480" imgH="3454200" progId="Equation.DSMT4">
                  <p:embed/>
                </p:oleObj>
              </mc:Choice>
              <mc:Fallback>
                <p:oleObj name="Equation" r:id="rId13" imgW="3111480" imgH="34542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8877" y="3331962"/>
                        <a:ext cx="2871872" cy="3194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>
            <a:off x="5153162" y="4072051"/>
            <a:ext cx="4063315" cy="0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548388"/>
              </p:ext>
            </p:extLst>
          </p:nvPr>
        </p:nvGraphicFramePr>
        <p:xfrm>
          <a:off x="5294897" y="3593477"/>
          <a:ext cx="35909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40080" imgH="380880" progId="Equation.DSMT4">
                  <p:embed/>
                </p:oleObj>
              </mc:Choice>
              <mc:Fallback>
                <p:oleObj name="Equation" r:id="rId15" imgW="3340080" imgH="38088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94897" y="3593477"/>
                        <a:ext cx="35909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4878082" y="4158741"/>
            <a:ext cx="2961603" cy="1185601"/>
          </a:xfrm>
          <a:prstGeom prst="rect">
            <a:avLst/>
          </a:prstGeom>
          <a:solidFill>
            <a:srgbClr val="E4E4E4"/>
          </a:solidFill>
          <a:ln w="9525"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1264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Cambria Math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754327"/>
              </p:ext>
            </p:extLst>
          </p:nvPr>
        </p:nvGraphicFramePr>
        <p:xfrm>
          <a:off x="4914147" y="4212735"/>
          <a:ext cx="2973387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57400" imgH="1143000" progId="Equation.DSMT4">
                  <p:embed/>
                </p:oleObj>
              </mc:Choice>
              <mc:Fallback>
                <p:oleObj name="Equation" r:id="rId17" imgW="2057400" imgH="114300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147" y="4212735"/>
                        <a:ext cx="2973387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91591" y="4862894"/>
            <a:ext cx="2832627" cy="1112725"/>
          </a:xfrm>
          <a:prstGeom prst="rect">
            <a:avLst/>
          </a:prstGeom>
          <a:solidFill>
            <a:srgbClr val="E4E4E4"/>
          </a:solidFill>
          <a:ln w="9525"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1264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Cambria Math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545192"/>
              </p:ext>
            </p:extLst>
          </p:nvPr>
        </p:nvGraphicFramePr>
        <p:xfrm>
          <a:off x="115930" y="4886543"/>
          <a:ext cx="2808288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42920" imgH="1066680" progId="Equation.DSMT4">
                  <p:embed/>
                </p:oleObj>
              </mc:Choice>
              <mc:Fallback>
                <p:oleObj name="Equation" r:id="rId19" imgW="1942920" imgH="106668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30" y="4886543"/>
                        <a:ext cx="2808288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Arrow Connector 54"/>
          <p:cNvCxnSpPr/>
          <p:nvPr/>
        </p:nvCxnSpPr>
        <p:spPr>
          <a:xfrm>
            <a:off x="713343" y="4764347"/>
            <a:ext cx="4177286" cy="8069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350700"/>
              </p:ext>
            </p:extLst>
          </p:nvPr>
        </p:nvGraphicFramePr>
        <p:xfrm>
          <a:off x="2052012" y="4264294"/>
          <a:ext cx="16383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3880" imgH="380880" progId="Equation.DSMT4">
                  <p:embed/>
                </p:oleObj>
              </mc:Choice>
              <mc:Fallback>
                <p:oleObj name="Equation" r:id="rId21" imgW="1523880" imgH="38088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52012" y="4264294"/>
                        <a:ext cx="16383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Left-Right Arrow 61"/>
          <p:cNvSpPr/>
          <p:nvPr/>
        </p:nvSpPr>
        <p:spPr>
          <a:xfrm>
            <a:off x="736861" y="6125885"/>
            <a:ext cx="4465725" cy="512204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ure D2D Communication Using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K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41400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282" y="2219092"/>
            <a:ext cx="11643918" cy="1325563"/>
          </a:xfrm>
        </p:spPr>
        <p:txBody>
          <a:bodyPr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blic-Key based Secure Interaction Between Devices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59200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3297573" cy="645952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ption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5396497" y="90080"/>
            <a:ext cx="1293139" cy="957641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CS)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9180011" y="5046059"/>
                <a:ext cx="1372908" cy="1050727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TW" sz="2400" b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𝐄𝐃</m:t>
                        </m:r>
                      </m:e>
                      <m:sub>
                        <m:r>
                          <a:rPr lang="en-US" altLang="zh-TW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0011" y="5046059"/>
                <a:ext cx="1372908" cy="1050727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le 5"/>
              <p:cNvSpPr/>
              <p:nvPr/>
            </p:nvSpPr>
            <p:spPr>
              <a:xfrm>
                <a:off x="1542206" y="4925819"/>
                <a:ext cx="1332251" cy="1050727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TW" sz="2800" b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𝐄𝐃</m:t>
                        </m:r>
                      </m:e>
                      <m:sub>
                        <m:r>
                          <a:rPr lang="en-US" altLang="zh-TW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ounded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206" y="4925819"/>
                <a:ext cx="1332251" cy="1050727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ounded Rectangle 6"/>
          <p:cNvSpPr/>
          <p:nvPr/>
        </p:nvSpPr>
        <p:spPr>
          <a:xfrm>
            <a:off x="5421767" y="2600586"/>
            <a:ext cx="1457205" cy="943059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Server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Left-Right Arrow 11"/>
          <p:cNvSpPr/>
          <p:nvPr/>
        </p:nvSpPr>
        <p:spPr>
          <a:xfrm rot="16200000">
            <a:off x="5280421" y="1362290"/>
            <a:ext cx="1567445" cy="909145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ure Channel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Left-Right Arrow 20"/>
          <p:cNvSpPr/>
          <p:nvPr/>
        </p:nvSpPr>
        <p:spPr>
          <a:xfrm rot="19626881">
            <a:off x="2593720" y="3906602"/>
            <a:ext cx="3050483" cy="512204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ecure Wireless Comm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22" name="Left-Right Arrow 21"/>
          <p:cNvSpPr/>
          <p:nvPr/>
        </p:nvSpPr>
        <p:spPr>
          <a:xfrm rot="2194114">
            <a:off x="6578992" y="3880765"/>
            <a:ext cx="3042279" cy="490961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ecure Wireless Comm</a:t>
            </a:r>
            <a:r>
              <a:rPr lang="en-US" altLang="zh-CN" dirty="0"/>
              <a:t>.</a:t>
            </a:r>
            <a:endParaRPr lang="zh-CN" altLang="en-US" dirty="0"/>
          </a:p>
        </p:txBody>
      </p:sp>
      <p:pic>
        <p:nvPicPr>
          <p:cNvPr id="23" name="Picture 2" descr="http://4.bp.blogspot.com/-pe3CAQTsxoc/VRfDYBUBqRI/AAAAAAAADcw/ENfW0lSuHqk/s1600/37612-Biest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18401">
            <a:off x="4440153" y="4051584"/>
            <a:ext cx="635224" cy="655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Left-Right Arrow 23"/>
          <p:cNvSpPr/>
          <p:nvPr/>
        </p:nvSpPr>
        <p:spPr>
          <a:xfrm>
            <a:off x="2874456" y="5205912"/>
            <a:ext cx="6305555" cy="512204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ecure Wireless Comm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" descr="http://4.bp.blogspot.com/-pe3CAQTsxoc/VRfDYBUBqRI/AAAAAAAADcw/ENfW0lSuHqk/s1600/37612-Biest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52432">
            <a:off x="7320796" y="4144815"/>
            <a:ext cx="635224" cy="655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" descr="http://4.bp.blogspot.com/-pe3CAQTsxoc/VRfDYBUBqRI/AAAAAAAADcw/ENfW0lSuHqk/s1600/37612-Biest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60" y="5648770"/>
            <a:ext cx="635224" cy="655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Curved Connector 9"/>
          <p:cNvCxnSpPr>
            <a:stCxn id="7" idx="1"/>
            <a:endCxn id="6" idx="0"/>
          </p:cNvCxnSpPr>
          <p:nvPr/>
        </p:nvCxnSpPr>
        <p:spPr>
          <a:xfrm rot="10800000" flipV="1">
            <a:off x="2208333" y="3072115"/>
            <a:ext cx="3213435" cy="1853703"/>
          </a:xfrm>
          <a:prstGeom prst="curvedConnector2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Curved Connector 14"/>
          <p:cNvCxnSpPr>
            <a:stCxn id="7" idx="3"/>
            <a:endCxn id="5" idx="0"/>
          </p:cNvCxnSpPr>
          <p:nvPr/>
        </p:nvCxnSpPr>
        <p:spPr>
          <a:xfrm>
            <a:off x="6878972" y="3072116"/>
            <a:ext cx="2987493" cy="1973943"/>
          </a:xfrm>
          <a:prstGeom prst="curvedConnector2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 rot="19847149">
                <a:off x="2066585" y="3099192"/>
                <a:ext cx="2704098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vide Public key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𝐷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9847149">
                <a:off x="2066585" y="3099192"/>
                <a:ext cx="2704098" cy="391646"/>
              </a:xfrm>
              <a:prstGeom prst="rect">
                <a:avLst/>
              </a:prstGeom>
              <a:blipFill>
                <a:blip r:embed="rId5"/>
                <a:stretch>
                  <a:fillRect l="-2143" b="-5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 rot="1967556">
                <a:off x="7972216" y="3509126"/>
                <a:ext cx="270409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vide Public key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𝐷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967556">
                <a:off x="7972216" y="3509126"/>
                <a:ext cx="2704098" cy="369332"/>
              </a:xfrm>
              <a:prstGeom prst="rect">
                <a:avLst/>
              </a:prstGeom>
              <a:blipFill>
                <a:blip r:embed="rId6"/>
                <a:stretch>
                  <a:fillRect l="-3686" t="-30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19115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le 5"/>
              <p:cNvSpPr/>
              <p:nvPr/>
            </p:nvSpPr>
            <p:spPr>
              <a:xfrm>
                <a:off x="8522632" y="98908"/>
                <a:ext cx="1219352" cy="840659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TW" sz="2000" b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𝐄𝐃</m:t>
                        </m:r>
                      </m:e>
                      <m:sub>
                        <m:r>
                          <a:rPr lang="en-US" altLang="zh-TW" sz="2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ounded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2632" y="98908"/>
                <a:ext cx="1219352" cy="840659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/>
              <p:cNvSpPr/>
              <p:nvPr/>
            </p:nvSpPr>
            <p:spPr>
              <a:xfrm>
                <a:off x="2709644" y="83890"/>
                <a:ext cx="1216404" cy="855677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TW" sz="2000" b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𝐄𝐃</m:t>
                        </m:r>
                      </m:e>
                      <m:sub>
                        <m:r>
                          <a:rPr lang="en-US" altLang="zh-TW" sz="2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ounded 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9644" y="83890"/>
                <a:ext cx="1216404" cy="855677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/>
          <p:cNvCxnSpPr/>
          <p:nvPr/>
        </p:nvCxnSpPr>
        <p:spPr>
          <a:xfrm flipH="1">
            <a:off x="3292913" y="927305"/>
            <a:ext cx="5331" cy="5842611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88117"/>
              </p:ext>
            </p:extLst>
          </p:nvPr>
        </p:nvGraphicFramePr>
        <p:xfrm>
          <a:off x="4989404" y="1635290"/>
          <a:ext cx="28241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63480" imgH="419040" progId="Equation.DSMT4">
                  <p:embed/>
                </p:oleObj>
              </mc:Choice>
              <mc:Fallback>
                <p:oleObj name="Equation" r:id="rId5" imgW="2463480" imgH="419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9404" y="1635290"/>
                        <a:ext cx="2824162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155971" y="1065232"/>
            <a:ext cx="2217047" cy="921745"/>
          </a:xfrm>
          <a:prstGeom prst="rect">
            <a:avLst/>
          </a:prstGeom>
          <a:solidFill>
            <a:srgbClr val="E4E4E4"/>
          </a:solidFill>
          <a:ln w="9525"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1264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Cambria Math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103661"/>
              </p:ext>
            </p:extLst>
          </p:nvPr>
        </p:nvGraphicFramePr>
        <p:xfrm>
          <a:off x="2196900" y="1079131"/>
          <a:ext cx="21351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66600" imgH="888840" progId="Equation.DSMT4">
                  <p:embed/>
                </p:oleObj>
              </mc:Choice>
              <mc:Fallback>
                <p:oleObj name="Equation" r:id="rId7" imgW="1866600" imgH="8888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6900" y="1079131"/>
                        <a:ext cx="2135188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3311583" y="2054390"/>
            <a:ext cx="5911791" cy="3868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9205492" y="939567"/>
            <a:ext cx="52365" cy="5704514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292963" y="3539760"/>
            <a:ext cx="5903430" cy="3621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312748"/>
              </p:ext>
            </p:extLst>
          </p:nvPr>
        </p:nvGraphicFramePr>
        <p:xfrm>
          <a:off x="4406362" y="2969164"/>
          <a:ext cx="35337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88960" imgH="444240" progId="Equation.DSMT4">
                  <p:embed/>
                </p:oleObj>
              </mc:Choice>
              <mc:Fallback>
                <p:oleObj name="Equation" r:id="rId9" imgW="3288960" imgH="4442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06362" y="2969164"/>
                        <a:ext cx="3533775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3311583" y="5022387"/>
            <a:ext cx="5950819" cy="5295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539412"/>
              </p:ext>
            </p:extLst>
          </p:nvPr>
        </p:nvGraphicFramePr>
        <p:xfrm>
          <a:off x="4565228" y="4438836"/>
          <a:ext cx="3250090" cy="475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46240" imgH="431640" progId="Equation.DSMT4">
                  <p:embed/>
                </p:oleObj>
              </mc:Choice>
              <mc:Fallback>
                <p:oleObj name="Equation" r:id="rId11" imgW="2946240" imgH="4316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65228" y="4438836"/>
                        <a:ext cx="3250090" cy="475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eft-Right Arrow 22"/>
          <p:cNvSpPr/>
          <p:nvPr/>
        </p:nvSpPr>
        <p:spPr>
          <a:xfrm>
            <a:off x="3311583" y="6265213"/>
            <a:ext cx="5946274" cy="552560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ure D2D Communication Using 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8522633" y="5237338"/>
            <a:ext cx="2672545" cy="1016248"/>
          </a:xfrm>
          <a:prstGeom prst="rect">
            <a:avLst/>
          </a:prstGeom>
          <a:solidFill>
            <a:srgbClr val="E4E4E4"/>
          </a:solidFill>
          <a:ln w="9525"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1264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Cambria Math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701251"/>
              </p:ext>
            </p:extLst>
          </p:nvPr>
        </p:nvGraphicFramePr>
        <p:xfrm>
          <a:off x="8548815" y="5251261"/>
          <a:ext cx="26463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11200" imgH="914400" progId="Equation.DSMT4">
                  <p:embed/>
                </p:oleObj>
              </mc:Choice>
              <mc:Fallback>
                <p:oleObj name="Equation" r:id="rId13" imgW="2311200" imgH="9144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48815" y="5251261"/>
                        <a:ext cx="2646363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1360280" y="3639878"/>
            <a:ext cx="2698728" cy="1016248"/>
          </a:xfrm>
          <a:prstGeom prst="rect">
            <a:avLst/>
          </a:prstGeom>
          <a:solidFill>
            <a:srgbClr val="E4E4E4"/>
          </a:solidFill>
          <a:ln w="9525"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1264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Cambria Math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538660"/>
              </p:ext>
            </p:extLst>
          </p:nvPr>
        </p:nvGraphicFramePr>
        <p:xfrm>
          <a:off x="1400175" y="3646488"/>
          <a:ext cx="26177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86000" imgH="952200" progId="Equation.DSMT4">
                  <p:embed/>
                </p:oleObj>
              </mc:Choice>
              <mc:Fallback>
                <p:oleObj name="Equation" r:id="rId15" imgW="2286000" imgH="9522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00175" y="3646488"/>
                        <a:ext cx="2617788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8439594" y="2193409"/>
            <a:ext cx="1936750" cy="879119"/>
          </a:xfrm>
          <a:prstGeom prst="rect">
            <a:avLst/>
          </a:prstGeom>
          <a:solidFill>
            <a:srgbClr val="E4E4E4"/>
          </a:solidFill>
          <a:ln w="9525"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1264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Cambria Math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316477"/>
              </p:ext>
            </p:extLst>
          </p:nvPr>
        </p:nvGraphicFramePr>
        <p:xfrm>
          <a:off x="8439593" y="2193409"/>
          <a:ext cx="19367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88760" imgH="787320" progId="Equation.DSMT4">
                  <p:embed/>
                </p:oleObj>
              </mc:Choice>
              <mc:Fallback>
                <p:oleObj name="Equation" r:id="rId17" imgW="1688760" imgH="78732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439593" y="2193409"/>
                        <a:ext cx="193675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770451"/>
              </p:ext>
            </p:extLst>
          </p:nvPr>
        </p:nvGraphicFramePr>
        <p:xfrm>
          <a:off x="8010068" y="6402356"/>
          <a:ext cx="269866" cy="276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1200" imgH="266400" progId="Equation.DSMT4">
                  <p:embed/>
                </p:oleObj>
              </mc:Choice>
              <mc:Fallback>
                <p:oleObj name="Equation" r:id="rId19" imgW="241200" imgH="2664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010068" y="6402356"/>
                        <a:ext cx="269866" cy="276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67485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831</TotalTime>
  <Words>186</Words>
  <Application>Microsoft Office PowerPoint</Application>
  <PresentationFormat>Widescreen</PresentationFormat>
  <Paragraphs>46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6" baseType="lpstr">
      <vt:lpstr>等线</vt:lpstr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Secure D2D Aided Communication in Fog Computing </vt:lpstr>
      <vt:lpstr>System Model</vt:lpstr>
      <vt:lpstr>Secret-Key based Secure Interaction Between Devices </vt:lpstr>
      <vt:lpstr>Assumption</vt:lpstr>
      <vt:lpstr>PowerPoint Presentation</vt:lpstr>
      <vt:lpstr>Public-Key based Secure Interaction Between Devices </vt:lpstr>
      <vt:lpstr>Assump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ghtweight Secure Fog Computing</dc:title>
  <dc:creator>Mingxiong Zhao</dc:creator>
  <cp:lastModifiedBy>Sam West</cp:lastModifiedBy>
  <cp:revision>453</cp:revision>
  <cp:lastPrinted>2016-07-16T03:08:40Z</cp:lastPrinted>
  <dcterms:created xsi:type="dcterms:W3CDTF">2016-02-16T09:51:55Z</dcterms:created>
  <dcterms:modified xsi:type="dcterms:W3CDTF">2022-03-22T14:26:49Z</dcterms:modified>
</cp:coreProperties>
</file>